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30"/>
  </p:notesMasterIdLst>
  <p:sldIdLst>
    <p:sldId id="256" r:id="rId2"/>
    <p:sldId id="257" r:id="rId3"/>
    <p:sldId id="284" r:id="rId4"/>
    <p:sldId id="294" r:id="rId5"/>
    <p:sldId id="286" r:id="rId6"/>
    <p:sldId id="289" r:id="rId7"/>
    <p:sldId id="285" r:id="rId8"/>
    <p:sldId id="302" r:id="rId9"/>
    <p:sldId id="297" r:id="rId10"/>
    <p:sldId id="298" r:id="rId11"/>
    <p:sldId id="265" r:id="rId12"/>
    <p:sldId id="266" r:id="rId13"/>
    <p:sldId id="299" r:id="rId14"/>
    <p:sldId id="304" r:id="rId15"/>
    <p:sldId id="268" r:id="rId16"/>
    <p:sldId id="269" r:id="rId17"/>
    <p:sldId id="300" r:id="rId18"/>
    <p:sldId id="271" r:id="rId19"/>
    <p:sldId id="295" r:id="rId20"/>
    <p:sldId id="272" r:id="rId21"/>
    <p:sldId id="301" r:id="rId22"/>
    <p:sldId id="275" r:id="rId23"/>
    <p:sldId id="276" r:id="rId24"/>
    <p:sldId id="305" r:id="rId25"/>
    <p:sldId id="277" r:id="rId26"/>
    <p:sldId id="291" r:id="rId27"/>
    <p:sldId id="296" r:id="rId28"/>
    <p:sldId id="303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61E426-506A-4EB7-96EA-C1F3EDAB1006}" type="datetimeFigureOut">
              <a:rPr lang="zh-CN" altLang="en-US" smtClean="0"/>
              <a:t>2022/9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B04B2-861A-4C95-A24A-12981646BF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01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49F17852-88E2-4383-9323-AFF73FD3FA36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1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900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Font typeface="Arial" charset="0"/>
              <a:buNone/>
            </a:pPr>
            <a:fld id="{D1EDA361-EBAA-4783-8D17-E567095C1B18}" type="slidenum">
              <a:rPr lang="zh-CN" altLang="en-US" smtClean="0">
                <a:latin typeface="Calibri" pitchFamily="34" charset="0"/>
              </a:rPr>
              <a:pPr>
                <a:buFont typeface="Arial" charset="0"/>
                <a:buNone/>
              </a:pPr>
              <a:t>2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30CF0-75E1-4053-887D-B1538C8EAEA2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9CCE9-7BB8-49FD-9FDB-7148EBB6417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9577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5FE23-EBDC-4A02-AACB-34D0B6A1B7D4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CF1D4-345D-4A6B-9A63-8819EAAC33E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2031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B7042-89BB-456A-A344-53D4B7143F6D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04C95-57EC-4846-B1D9-9F2A4A608CB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03090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5DD46-EE38-47FF-BEF0-70B37DAEDFFC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85FFE-A842-4E55-96ED-237B4EC0DB7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636890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1F249-AF14-47F1-A92F-A6B327A01BC3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2C4C-4FFD-46CB-971E-830434BE259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17448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37CC4-A07F-4168-ABD0-FB82CA856269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54618-A427-4C02-964B-2AAE353B2FA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8248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D558B-EC76-4244-A4D4-BC06947B2E31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509D7-1C1A-426F-9D99-EADC20C23077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9037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A234C-68F6-4C39-AB99-3A136B14137D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2DF02-1E6A-485E-8932-029630DA8ED2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41475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BF0A1-C534-48D2-A402-431622CFED69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CE3E8-F3E4-42F0-89AD-DD1DF6D9A50D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37268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1CE4D-DFD9-406F-B041-A925086080C6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834DF-E5E8-4442-8357-768457E1ED09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0422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FD800-C54F-4636-889D-7D003081ED28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06470-11CB-45A9-9D68-BCE4D12A7764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495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98CAFA4-FBE3-404D-9B5C-76542AFD27FF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B7CD0FF-435F-40EC-BE4F-EC8637DBC60F}" type="slidenum">
              <a:rPr lang="zh-CN" alt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568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>
    <p:wipe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F1B92D-64DC-4B36-8E90-A7EA0C31603F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A270EF-FF59-489D-8AA1-B2F6811A934F}" type="slidenum">
              <a:rPr lang="zh-CN" alt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050" name="标题 3"/>
          <p:cNvSpPr>
            <a:spLocks noGrp="1"/>
          </p:cNvSpPr>
          <p:nvPr>
            <p:ph type="ctrTitle" idx="4294967295"/>
          </p:nvPr>
        </p:nvSpPr>
        <p:spPr>
          <a:xfrm>
            <a:off x="0" y="1989138"/>
            <a:ext cx="9144000" cy="792162"/>
          </a:xfrm>
        </p:spPr>
        <p:txBody>
          <a:bodyPr/>
          <a:lstStyle/>
          <a:p>
            <a:pPr algn="ctr"/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数 学 分 析（</a:t>
            </a:r>
            <a:r>
              <a:rPr lang="en-US" altLang="zh-CN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4400" b="1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sz="4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1" name="副标题 4"/>
          <p:cNvSpPr txBox="1">
            <a:spLocks noChangeArrowheads="1"/>
          </p:cNvSpPr>
          <p:nvPr/>
        </p:nvSpPr>
        <p:spPr bwMode="auto">
          <a:xfrm>
            <a:off x="2771775" y="3573016"/>
            <a:ext cx="310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授课教师：刘强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           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  <a:p>
            <a:pPr algn="ctr" eaLnBrk="1" hangingPunct="1">
              <a:spcBef>
                <a:spcPct val="20000"/>
              </a:spcBef>
            </a:pPr>
            <a:endParaRPr 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4463" y="500063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深圳大学-数学与统计学院</a:t>
            </a:r>
          </a:p>
        </p:txBody>
      </p:sp>
    </p:spTree>
    <p:extLst>
      <p:ext uri="{BB962C8B-B14F-4D97-AF65-F5344CB8AC3E}">
        <p14:creationId xmlns:p14="http://schemas.microsoft.com/office/powerpoint/2010/main" val="24863420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1913" y="1333612"/>
                <a:ext cx="8902575" cy="220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题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func>
                            <m:func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333612"/>
                <a:ext cx="8902575" cy="22038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0C37C6F-D777-45F5-9512-6727561991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034910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7950" y="1484313"/>
          <a:ext cx="8910638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6117" imgH="914717" progId="Equation.DSMT4">
                  <p:embed/>
                </p:oleObj>
              </mc:Choice>
              <mc:Fallback>
                <p:oleObj r:id="rId2" imgW="2756117" imgH="914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484313"/>
                        <a:ext cx="8910638" cy="2955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>
            <a:extLst>
              <a:ext uri="{FF2B5EF4-FFF2-40B4-BE49-F238E27FC236}">
                <a16:creationId xmlns:a16="http://schemas.microsoft.com/office/drawing/2014/main" id="{0A9AD6C8-957C-494F-A5AE-E1E269207F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275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>
            <a:extLst>
              <a:ext uri="{FF2B5EF4-FFF2-40B4-BE49-F238E27FC236}">
                <a16:creationId xmlns:a16="http://schemas.microsoft.com/office/drawing/2014/main" id="{2432D156-1AF5-4922-9E70-6881201B20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/>
              <p:nvPr/>
            </p:nvSpPr>
            <p:spPr>
              <a:xfrm>
                <a:off x="107504" y="1318103"/>
                <a:ext cx="8902575" cy="2182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题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18103"/>
                <a:ext cx="8902575" cy="21829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379613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>
            <a:extLst>
              <a:ext uri="{FF2B5EF4-FFF2-40B4-BE49-F238E27FC236}">
                <a16:creationId xmlns:a16="http://schemas.microsoft.com/office/drawing/2014/main" id="{2432D156-1AF5-4922-9E70-6881201B20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/>
              <p:nvPr/>
            </p:nvSpPr>
            <p:spPr>
              <a:xfrm>
                <a:off x="107504" y="1318103"/>
                <a:ext cx="8902575" cy="2206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题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 ?              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18103"/>
                <a:ext cx="8902575" cy="2206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921328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7993136" cy="32476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n-ea"/>
                <a:ea typeface="+mn-ea"/>
              </a:rPr>
              <a:t>典型的二元函数极限求法：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迫敛性准则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可分离函数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复合函数代换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其他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2398869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55650" y="1412875"/>
          <a:ext cx="7704138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09158" imgH="863542" progId="Equation.DSMT4">
                  <p:embed/>
                </p:oleObj>
              </mc:Choice>
              <mc:Fallback>
                <p:oleObj r:id="rId2" imgW="2209158" imgH="8635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7704138" cy="300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1">
            <a:extLst>
              <a:ext uri="{FF2B5EF4-FFF2-40B4-BE49-F238E27FC236}">
                <a16:creationId xmlns:a16="http://schemas.microsoft.com/office/drawing/2014/main" id="{C8C11E84-1502-4139-97EC-FFAA1F21AB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51CE697-C008-4E3C-F433-E42714A63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406884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95288" y="1125538"/>
          <a:ext cx="684053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5117" imgH="838517" progId="Equation.DSMT4">
                  <p:embed/>
                </p:oleObj>
              </mc:Choice>
              <mc:Fallback>
                <p:oleObj r:id="rId2" imgW="2845117" imgH="838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6840537" cy="201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95288" y="3357563"/>
          <a:ext cx="74755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46717" imgH="609917" progId="Equation.DSMT4">
                  <p:embed/>
                </p:oleObj>
              </mc:Choice>
              <mc:Fallback>
                <p:oleObj r:id="rId4" imgW="2946717" imgH="609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7475537" cy="154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95288" y="5084763"/>
          <a:ext cx="84185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24718" imgH="584264" progId="Equation.DSMT4">
                  <p:embed/>
                </p:oleObj>
              </mc:Choice>
              <mc:Fallback>
                <p:oleObj r:id="rId6" imgW="3224718" imgH="5842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8418512" cy="152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>
            <a:extLst>
              <a:ext uri="{FF2B5EF4-FFF2-40B4-BE49-F238E27FC236}">
                <a16:creationId xmlns:a16="http://schemas.microsoft.com/office/drawing/2014/main" id="{52E9E445-0072-2CAC-F964-BD8D36B74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453821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>
            <a:extLst>
              <a:ext uri="{FF2B5EF4-FFF2-40B4-BE49-F238E27FC236}">
                <a16:creationId xmlns:a16="http://schemas.microsoft.com/office/drawing/2014/main" id="{2432D156-1AF5-4922-9E70-6881201B20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/>
              <p:nvPr/>
            </p:nvSpPr>
            <p:spPr>
              <a:xfrm>
                <a:off x="107504" y="1318103"/>
                <a:ext cx="8902575" cy="1956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题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2" name="TextBox 4">
                <a:extLst>
                  <a:ext uri="{FF2B5EF4-FFF2-40B4-BE49-F238E27FC236}">
                    <a16:creationId xmlns:a16="http://schemas.microsoft.com/office/drawing/2014/main" id="{709271BE-915C-4E31-BE5A-94231E39D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18103"/>
                <a:ext cx="8902575" cy="19560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051637"/>
      </p:ext>
    </p:extLst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84213" y="1700213"/>
          <a:ext cx="7208837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53017" imgH="1194117" progId="Equation.DSMT4">
                  <p:embed/>
                </p:oleObj>
              </mc:Choice>
              <mc:Fallback>
                <p:oleObj r:id="rId2" imgW="2553017" imgH="1194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7208837" cy="3363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1">
            <a:extLst>
              <a:ext uri="{FF2B5EF4-FFF2-40B4-BE49-F238E27FC236}">
                <a16:creationId xmlns:a16="http://schemas.microsoft.com/office/drawing/2014/main" id="{E24B0FFB-FD2B-4B8E-9894-8A111290DA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2EBAA38-2BF7-9053-065B-FD0C3E416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781145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496" y="1283028"/>
                <a:ext cx="8470527" cy="2145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题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283028"/>
                <a:ext cx="8470527" cy="21459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2">
            <a:extLst>
              <a:ext uri="{FF2B5EF4-FFF2-40B4-BE49-F238E27FC236}">
                <a16:creationId xmlns:a16="http://schemas.microsoft.com/office/drawing/2014/main" id="{C19AA7A6-6E07-FB1C-B50A-64906AB77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93615615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" y="142875"/>
            <a:ext cx="7318970" cy="836613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第</a:t>
            </a:r>
            <a:r>
              <a:rPr lang="en-US" altLang="zh-CN" b="1" dirty="0">
                <a:solidFill>
                  <a:schemeClr val="tx1"/>
                </a:solidFill>
              </a:rPr>
              <a:t>16</a:t>
            </a:r>
            <a:r>
              <a:rPr lang="zh-CN" altLang="en-US" b="1" dirty="0">
                <a:solidFill>
                  <a:schemeClr val="tx1"/>
                </a:solidFill>
              </a:rPr>
              <a:t>章   多元函数的极限与连续</a:t>
            </a:r>
            <a:endParaRPr lang="zh-CN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1  </a:t>
            </a:r>
            <a:r>
              <a:rPr lang="zh-CN" altLang="en-US" sz="3200" dirty="0"/>
              <a:t>平面点集与多元函数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solidFill>
                  <a:srgbClr val="0000FF"/>
                </a:solidFill>
              </a:rPr>
              <a:t>§2   </a:t>
            </a:r>
            <a:r>
              <a:rPr lang="zh-CN" altLang="en-US" sz="3200" dirty="0">
                <a:solidFill>
                  <a:srgbClr val="0000FF"/>
                </a:solidFill>
              </a:rPr>
              <a:t>二元函数的极限</a:t>
            </a:r>
            <a:endParaRPr lang="en-US" altLang="zh-CN" sz="3200" dirty="0">
              <a:solidFill>
                <a:srgbClr val="0000FF"/>
              </a:solidFill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8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/>
              <a:t>§3   </a:t>
            </a:r>
            <a:r>
              <a:rPr lang="zh-CN" altLang="en-US" sz="3200" dirty="0"/>
              <a:t>二元函数的连续性</a:t>
            </a:r>
            <a:r>
              <a:rPr lang="zh-CN" altLang="en-US" sz="32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	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pPr>
                <a:defRPr/>
              </a:pPr>
              <a:t>2022年9月2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DF144-6F20-4E1A-B591-7627BBDA85F5}" type="slidenum">
              <a:rPr lang="zh-CN" altLang="en-US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378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95275" y="1125538"/>
          <a:ext cx="7974013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917" imgH="1016317" progId="Equation.DSMT4">
                  <p:embed/>
                </p:oleObj>
              </mc:Choice>
              <mc:Fallback>
                <p:oleObj r:id="rId2" imgW="2641917" imgH="1016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125538"/>
                        <a:ext cx="7974013" cy="306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39750" y="4581525"/>
          <a:ext cx="62420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70317" imgH="533477" progId="Equation.DSMT4">
                  <p:embed/>
                </p:oleObj>
              </mc:Choice>
              <mc:Fallback>
                <p:oleObj r:id="rId4" imgW="2070317" imgH="533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6242050" cy="1604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>
            <a:extLst>
              <a:ext uri="{FF2B5EF4-FFF2-40B4-BE49-F238E27FC236}">
                <a16:creationId xmlns:a16="http://schemas.microsoft.com/office/drawing/2014/main" id="{E7A3CF1F-942C-A4FE-22E2-735B3CA0E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212023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08596" y="2132856"/>
                <a:ext cx="8199982" cy="3231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重极限：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lim>
                    </m:limLow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8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/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累次极限：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或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zh-CN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6" y="2132856"/>
                <a:ext cx="8199982" cy="3231397"/>
              </a:xfrm>
              <a:prstGeom prst="rect">
                <a:avLst/>
              </a:prstGeom>
              <a:blipFill>
                <a:blip r:embed="rId2"/>
                <a:stretch>
                  <a:fillRect l="-1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2">
            <a:extLst>
              <a:ext uri="{FF2B5EF4-FFF2-40B4-BE49-F238E27FC236}">
                <a16:creationId xmlns:a16="http://schemas.microsoft.com/office/drawing/2014/main" id="{60714046-DF82-7C50-EDAE-D03A049DC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2CAE5AE1-6196-75DA-923D-3156FDA9BCCF}"/>
              </a:ext>
            </a:extLst>
          </p:cNvPr>
          <p:cNvSpPr txBox="1"/>
          <p:nvPr/>
        </p:nvSpPr>
        <p:spPr>
          <a:xfrm>
            <a:off x="508596" y="1319042"/>
            <a:ext cx="8470527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累次极限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058297941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693"/>
              </p:ext>
            </p:extLst>
          </p:nvPr>
        </p:nvGraphicFramePr>
        <p:xfrm>
          <a:off x="539552" y="2492896"/>
          <a:ext cx="792956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9037" imgH="711317" progId="Equation.DSMT4">
                  <p:embed/>
                </p:oleObj>
              </mc:Choice>
              <mc:Fallback>
                <p:oleObj r:id="rId2" imgW="2629037" imgH="711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92896"/>
                        <a:ext cx="7929563" cy="213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1">
            <a:extLst>
              <a:ext uri="{FF2B5EF4-FFF2-40B4-BE49-F238E27FC236}">
                <a16:creationId xmlns:a16="http://schemas.microsoft.com/office/drawing/2014/main" id="{42E7E9A0-70D0-4B7B-9DE2-69AFB3A1A5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FDADA75E-7AD3-9E75-62F2-265520763F4E}"/>
              </a:ext>
            </a:extLst>
          </p:cNvPr>
          <p:cNvSpPr txBox="1"/>
          <p:nvPr/>
        </p:nvSpPr>
        <p:spPr>
          <a:xfrm>
            <a:off x="508596" y="1319042"/>
            <a:ext cx="8470527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累次极限</a:t>
            </a:r>
            <a:endParaRPr lang="en-US" altLang="zh-CN" sz="3200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C189746-BD7E-2DAD-94DB-B725B9F18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32C1F9F-09CA-4561-30FE-C6C267001DC3}"/>
              </a:ext>
            </a:extLst>
          </p:cNvPr>
          <p:cNvSpPr txBox="1"/>
          <p:nvPr/>
        </p:nvSpPr>
        <p:spPr>
          <a:xfrm>
            <a:off x="430298" y="5205975"/>
            <a:ext cx="8517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重极限不存在，但累次极限存在，但累次极限不相等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7967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4110"/>
              </p:ext>
            </p:extLst>
          </p:nvPr>
        </p:nvGraphicFramePr>
        <p:xfrm>
          <a:off x="508596" y="2452168"/>
          <a:ext cx="792956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9037" imgH="711317" progId="Equation.DSMT4">
                  <p:embed/>
                </p:oleObj>
              </mc:Choice>
              <mc:Fallback>
                <p:oleObj r:id="rId2" imgW="2629037" imgH="711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6" y="2452168"/>
                        <a:ext cx="7929563" cy="2139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1">
            <a:extLst>
              <a:ext uri="{FF2B5EF4-FFF2-40B4-BE49-F238E27FC236}">
                <a16:creationId xmlns:a16="http://schemas.microsoft.com/office/drawing/2014/main" id="{6747BC0C-573A-4A18-9DC5-F26D493F8D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9591A221-2E15-A2DD-715D-3D0A08832C66}"/>
              </a:ext>
            </a:extLst>
          </p:cNvPr>
          <p:cNvSpPr txBox="1"/>
          <p:nvPr/>
        </p:nvSpPr>
        <p:spPr>
          <a:xfrm>
            <a:off x="508596" y="1319042"/>
            <a:ext cx="8470527" cy="735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二、累次极限</a:t>
            </a:r>
            <a:endParaRPr lang="en-US" altLang="zh-CN" sz="3200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9680B85-4D39-E23D-4AC8-EDE624CEC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FB8F418-8395-398A-2FD6-5F5E4E08F8C5}"/>
              </a:ext>
            </a:extLst>
          </p:cNvPr>
          <p:cNvSpPr txBox="1"/>
          <p:nvPr/>
        </p:nvSpPr>
        <p:spPr>
          <a:xfrm>
            <a:off x="508596" y="5172911"/>
            <a:ext cx="5285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重极限存在，但累次极限不存在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1153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/>
              <p:nvPr/>
            </p:nvSpPr>
            <p:spPr>
              <a:xfrm>
                <a:off x="359569" y="1412776"/>
                <a:ext cx="8424862" cy="4330801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定理</a:t>
                </a:r>
                <a:r>
                  <a:rPr lang="en-US" altLang="zh-CN" sz="3200" b="1" dirty="0">
                    <a:solidFill>
                      <a:srgbClr val="FF0000"/>
                    </a:solidFill>
                  </a:rPr>
                  <a:t>16.6 </a:t>
                </a:r>
                <a:r>
                  <a:rPr lang="zh-CN" altLang="en-US" sz="3200" b="0" dirty="0">
                    <a:ea typeface="Cambria Math" panose="020405030504060302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>
                    <a:ea typeface="Cambria Math" panose="02040503050406030204" pitchFamily="18" charset="0"/>
                  </a:rPr>
                  <a:t>在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200" b="0" dirty="0">
                    <a:ea typeface="Cambria Math" panose="02040503050406030204" pitchFamily="18" charset="0"/>
                  </a:rPr>
                  <a:t>存在重极限</a:t>
                </a:r>
                <a:endParaRPr lang="en-US" altLang="zh-CN" sz="32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lim>
                      </m:limLow>
                      <m:r>
                        <a:rPr lang="en-US" altLang="zh-CN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CN" sz="32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>
                    <a:ea typeface="Cambria Math" panose="02040503050406030204" pitchFamily="18" charset="0"/>
                  </a:rPr>
                  <a:t>与累次极限</a:t>
                </a:r>
                <a:endParaRPr lang="en-US" altLang="zh-CN" sz="32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limLow>
                        <m:limLow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则它们必相等</a:t>
                </a:r>
                <a:r>
                  <a:rPr lang="en-US" altLang="zh-CN" sz="3200" dirty="0"/>
                  <a:t>.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3E23E74-B7E2-47D2-B75E-98F8D9220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69" y="1412776"/>
                <a:ext cx="8424862" cy="4330801"/>
              </a:xfrm>
              <a:prstGeom prst="rect">
                <a:avLst/>
              </a:prstGeom>
              <a:blipFill>
                <a:blip r:embed="rId2"/>
                <a:stretch>
                  <a:fillRect l="-1732" b="-3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2">
            <a:extLst>
              <a:ext uri="{FF2B5EF4-FFF2-40B4-BE49-F238E27FC236}">
                <a16:creationId xmlns:a16="http://schemas.microsoft.com/office/drawing/2014/main" id="{2232BC75-F58E-3D4F-11E5-34ED88132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80565393"/>
      </p:ext>
    </p:extLst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57367"/>
              </p:ext>
            </p:extLst>
          </p:nvPr>
        </p:nvGraphicFramePr>
        <p:xfrm>
          <a:off x="800694" y="1319678"/>
          <a:ext cx="7513637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87837" imgH="838397" progId="Equation.DSMT4">
                  <p:embed/>
                </p:oleObj>
              </mc:Choice>
              <mc:Fallback>
                <p:oleObj r:id="rId2" imgW="2387837" imgH="838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94" y="1319678"/>
                        <a:ext cx="7513637" cy="2525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>
            <a:extLst>
              <a:ext uri="{FF2B5EF4-FFF2-40B4-BE49-F238E27FC236}">
                <a16:creationId xmlns:a16="http://schemas.microsoft.com/office/drawing/2014/main" id="{435567CE-686B-2818-62A2-22339A5EA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FF7A1E-5D69-7AC4-39FB-8B688CF17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40109"/>
              </p:ext>
            </p:extLst>
          </p:nvPr>
        </p:nvGraphicFramePr>
        <p:xfrm>
          <a:off x="815181" y="4077072"/>
          <a:ext cx="7513638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89357" imgH="850997" progId="Equation.DSMT4">
                  <p:embed/>
                </p:oleObj>
              </mc:Choice>
              <mc:Fallback>
                <p:oleObj r:id="rId4" imgW="2489357" imgH="850997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" y="4077072"/>
                        <a:ext cx="7513638" cy="2563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2039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496" y="1283028"/>
                <a:ext cx="8470527" cy="2145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题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283028"/>
                <a:ext cx="8470527" cy="21459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2">
            <a:extLst>
              <a:ext uri="{FF2B5EF4-FFF2-40B4-BE49-F238E27FC236}">
                <a16:creationId xmlns:a16="http://schemas.microsoft.com/office/drawing/2014/main" id="{2AB5A03E-B36C-A1A9-EA5E-09D7FE8C0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88042656"/>
      </p:ext>
    </p:extLst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7993136" cy="45348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n-ea"/>
                <a:ea typeface="+mn-ea"/>
              </a:rPr>
              <a:t>典型的二元函数极限求法：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迫敛性准则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可分离函数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复合函数代换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+mn-ea"/>
                <a:ea typeface="+mn-ea"/>
              </a:rPr>
              <a:t>极限不存在方法：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利用极限唯一性，取子集方法</a:t>
            </a:r>
            <a:endParaRPr lang="en-US" altLang="zh-CN" sz="2800" b="1" dirty="0">
              <a:latin typeface="+mn-ea"/>
              <a:ea typeface="+mn-ea"/>
            </a:endParaRPr>
          </a:p>
          <a:p>
            <a:pPr marL="571500" indent="-5715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n-ea"/>
                <a:ea typeface="+mn-ea"/>
              </a:rPr>
              <a:t>累次极限方法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2620870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989138"/>
            <a:ext cx="7777163" cy="3240087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94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1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1),(3),(4),(6)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94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(1),(3),(5),(7)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2. 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95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页，第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3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题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sym typeface="Arial" charset="0"/>
              </a:rPr>
              <a:t>.</a:t>
            </a: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itchFamily="2" charset="2"/>
              <a:buNone/>
            </a:pPr>
            <a:endParaRPr lang="zh-CN" altLang="en-US" sz="32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809F1-9B4F-4DF8-8C40-F99BD3D0B5D4}" type="slidenum">
              <a:rPr lang="zh-CN" alt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4586287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Times New Roman" pitchFamily="18" charset="0"/>
              </a:rPr>
              <a:t>作业：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2629308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913" y="1052736"/>
                <a:ext cx="8902575" cy="5598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定义</a:t>
                </a:r>
                <a:r>
                  <a:rPr lang="zh-CN" altLang="en-US" sz="2800" dirty="0"/>
                  <a:t>：设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zh-CN" altLang="en-US" sz="2800" dirty="0"/>
                  <a:t> 是定义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𝐷</m:t>
                    </m:r>
                    <m:r>
                      <a:rPr lang="en-US" altLang="zh-CN" sz="2800" b="0" i="1" smtClean="0">
                        <a:latin typeface="Cambria Math"/>
                      </a:rPr>
                      <m:t>⊂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/>
                  <a:t>上的二元函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上的一个聚点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是一个确定的实数</a:t>
                </a:r>
                <a:r>
                  <a:rPr lang="en-US" altLang="zh-CN" sz="2800" dirty="0"/>
                  <a:t>. </a:t>
                </a:r>
                <a:r>
                  <a:rPr lang="zh-CN" altLang="en-US" sz="2800" dirty="0"/>
                  <a:t>若对任给正数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𝜀</m:t>
                    </m:r>
                    <m:r>
                      <a:rPr lang="zh-CN" altLang="en-US" sz="2800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800" dirty="0"/>
                  <a:t>总存在某正数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𝛿</m:t>
                    </m:r>
                  </m:oMath>
                </a14:m>
                <a:r>
                  <a:rPr lang="zh-CN" altLang="en-US" sz="2800" dirty="0"/>
                  <a:t>，使得当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𝑃</m:t>
                    </m:r>
                    <m:r>
                      <a:rPr lang="en-US" altLang="zh-CN" sz="2800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𝑈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∘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/>
                          </a:rPr>
                          <m:t>;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𝛿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∩</m:t>
                    </m:r>
                    <m:r>
                      <a:rPr lang="en-US" altLang="zh-CN" sz="28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zh-CN" altLang="en-US" sz="2800" dirty="0"/>
                  <a:t>时，都有</a:t>
                </a:r>
                <a:endParaRPr lang="en-US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&lt;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𝜀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sz="28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则称</a:t>
                </a:r>
                <a:r>
                  <a:rPr lang="zh-CN" altLang="en-US" sz="28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b="1" dirty="0">
                    <a:solidFill>
                      <a:srgbClr val="0070C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zh-CN" altLang="en-US" sz="2800" b="1" dirty="0">
                    <a:solidFill>
                      <a:srgbClr val="0070C0"/>
                    </a:solidFill>
                  </a:rPr>
                  <a:t>上</a:t>
                </a:r>
                <a:r>
                  <a:rPr lang="zh-CN" altLang="en-US" sz="2800" dirty="0"/>
                  <a:t>当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dirty="0"/>
                  <a:t>时以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/>
                  <a:t> 为极限，记做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𝐷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</a:rPr>
                      <m:t>𝑃</m:t>
                    </m:r>
                    <m:r>
                      <a:rPr lang="en-US" altLang="zh-CN" sz="2800" b="0" i="1" dirty="0" smtClean="0">
                        <a:latin typeface="Cambria Math"/>
                      </a:rPr>
                      <m:t>∈</m:t>
                    </m:r>
                    <m:r>
                      <a:rPr lang="en-US" altLang="zh-CN" sz="2800" b="0" i="1" dirty="0" smtClean="0">
                        <a:latin typeface="Cambria Math"/>
                      </a:rPr>
                      <m:t>𝐷</m:t>
                    </m:r>
                    <m:r>
                      <a:rPr lang="en-US" altLang="zh-CN" sz="28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800" dirty="0"/>
                  <a:t>不至于产生误会时，也可记做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i="1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,  </m:t>
                      </m:r>
                      <m:r>
                        <a:rPr lang="zh-CN" altLang="en-US" sz="2800" i="1">
                          <a:latin typeface="Cambria Math"/>
                        </a:rPr>
                        <m:t>或者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  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𝑃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𝐴</m:t>
                      </m:r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052736"/>
                <a:ext cx="8902575" cy="5598327"/>
              </a:xfrm>
              <a:prstGeom prst="rect">
                <a:avLst/>
              </a:prstGeom>
              <a:blipFill rotWithShape="1">
                <a:blip r:embed="rId2"/>
                <a:stretch>
                  <a:fillRect l="-1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7663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8174" y="1340768"/>
                <a:ext cx="8706314" cy="4245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注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与一元函数类似，二元函数也有惟一性定理、局部有界定理、局部保号性定理</a:t>
                </a:r>
                <a:r>
                  <a:rPr lang="en-US" altLang="zh-CN" sz="2800" dirty="0"/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800" dirty="0"/>
                  <a:t>极限不存在：若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i="1">
                            <a:latin typeface="Cambria Math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dirty="0"/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对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gt;0,  ∃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满足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0&l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但是</m:t>
                    </m:r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74" y="1340768"/>
                <a:ext cx="8706314" cy="4245714"/>
              </a:xfrm>
              <a:prstGeom prst="rect">
                <a:avLst/>
              </a:prstGeom>
              <a:blipFill>
                <a:blip r:embed="rId2"/>
                <a:stretch>
                  <a:fillRect l="-1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0C37C6F-D777-45F5-9512-6727561991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292870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913" y="1052736"/>
                <a:ext cx="8902575" cy="3231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800" dirty="0"/>
                  <a:t>：若</a:t>
                </a:r>
                <a:endParaRPr lang="en-US" altLang="zh-CN" sz="2800" b="0" i="1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且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sz="28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则有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𝑔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𝐵</m:t>
                      </m:r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052736"/>
                <a:ext cx="8902575" cy="3231397"/>
              </a:xfrm>
              <a:prstGeom prst="rect">
                <a:avLst/>
              </a:prstGeom>
              <a:blipFill>
                <a:blip r:embed="rId2"/>
                <a:stretch>
                  <a:fillRect l="-1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574F22A8-C8D5-421A-9459-400AFF28B1D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845015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913" y="1052736"/>
                <a:ext cx="8902575" cy="3231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证明</a:t>
                </a:r>
                <a:r>
                  <a:rPr lang="zh-CN" altLang="en-US" sz="2800" dirty="0"/>
                  <a:t>：若</a:t>
                </a:r>
                <a:endParaRPr lang="en-US" altLang="zh-CN" sz="2800" b="0" i="1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𝐴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且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𝐵</m:t>
                          </m:r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sz="2800" b="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则有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𝑔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𝐴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𝐵</m:t>
                      </m:r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052736"/>
                <a:ext cx="8902575" cy="3231397"/>
              </a:xfrm>
              <a:prstGeom prst="rect">
                <a:avLst/>
              </a:prstGeom>
              <a:blipFill>
                <a:blip r:embed="rId2"/>
                <a:stretch>
                  <a:fillRect l="-1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D01A2A8D-5872-44C9-B47D-A7F417DB282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780352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913" y="1333612"/>
                <a:ext cx="8902575" cy="1663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例题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𝑥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333612"/>
                <a:ext cx="8902575" cy="1663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0C37C6F-D777-45F5-9512-6727561991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558290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1913" y="1333612"/>
                <a:ext cx="8902575" cy="4527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命题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迫敛性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800" dirty="0"/>
                  <a:t>若二元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/>
                  <a:t>满足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并且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 i="0" dirty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lim>
                      </m:limLow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sz="2800" dirty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d>
                            <m:d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→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800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lim>
                      </m:limLow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则 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0" dirty="0"/>
                  <a:t>                        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sz="2800" i="0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d>
                          <m:d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→</m:t>
                        </m:r>
                        <m:d>
                          <m:d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lim>
                    </m:limLow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333612"/>
                <a:ext cx="8902575" cy="4527009"/>
              </a:xfrm>
              <a:prstGeom prst="rect">
                <a:avLst/>
              </a:prstGeom>
              <a:blipFill>
                <a:blip r:embed="rId2"/>
                <a:stretch>
                  <a:fillRect l="-1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0C37C6F-D777-45F5-9512-6727561991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016311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354077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二元函数的极限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1913" y="1333612"/>
                <a:ext cx="8902575" cy="2145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       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题</a:t>
                </a:r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800" dirty="0"/>
                  <a:t>求极限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altLang="zh-CN" sz="2800" i="1">
                                  <a:latin typeface="Cambria Math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lim>
                          </m:limLow>
                        </m:fName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？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3" y="1333612"/>
                <a:ext cx="8902575" cy="21459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日期占位符 1">
            <a:extLst>
              <a:ext uri="{FF2B5EF4-FFF2-40B4-BE49-F238E27FC236}">
                <a16:creationId xmlns:a16="http://schemas.microsoft.com/office/drawing/2014/main" id="{B0C37C6F-D777-45F5-9512-6727561991C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609600" y="6245225"/>
            <a:ext cx="1981200" cy="476250"/>
          </a:xfrm>
        </p:spPr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pPr>
                <a:defRPr/>
              </a:pPr>
              <a:t>2022年9月2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912115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</TotalTime>
  <Words>750</Words>
  <Application>Microsoft Office PowerPoint</Application>
  <PresentationFormat>全屏显示(4:3)</PresentationFormat>
  <Paragraphs>133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黑体</vt:lpstr>
      <vt:lpstr>华文中宋</vt:lpstr>
      <vt:lpstr>微软雅黑</vt:lpstr>
      <vt:lpstr>Arial</vt:lpstr>
      <vt:lpstr>Calibri</vt:lpstr>
      <vt:lpstr>Cambria</vt:lpstr>
      <vt:lpstr>Cambria Math</vt:lpstr>
      <vt:lpstr>Times New Roman</vt:lpstr>
      <vt:lpstr>Wingdings</vt:lpstr>
      <vt:lpstr>Profile</vt:lpstr>
      <vt:lpstr>Equation.DSMT4</vt:lpstr>
      <vt:lpstr>数 学 分 析（3）</vt:lpstr>
      <vt:lpstr>第16章   多元函数的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学 分 析（3）</dc:title>
  <dc:creator>liumgao</dc:creator>
  <cp:lastModifiedBy>liu qiang</cp:lastModifiedBy>
  <cp:revision>198</cp:revision>
  <dcterms:created xsi:type="dcterms:W3CDTF">2016-08-26T12:24:15Z</dcterms:created>
  <dcterms:modified xsi:type="dcterms:W3CDTF">2022-09-02T09:30:34Z</dcterms:modified>
</cp:coreProperties>
</file>